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116796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0198100</wp:posOffset>
            </wp:positionV>
            <wp:extent cx="495300" cy="482600"/>
            <wp:effectExtent l="0" t="0" r="0" b="12700"/>
            <wp:wrapNone/>
            <wp:docPr id="100177" name="图片 100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四川省自贡市初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届毕业生学业考试</w:t>
      </w:r>
    </w:p>
    <w:p w14:paraId="1D5ECFF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    学</w:t>
      </w:r>
    </w:p>
    <w:p w14:paraId="50094A7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题卷分为第Ⅰ卷（选择题）和第Ⅱ卷（非选择题）两部分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答卷前，考生务必将自己的姓名，准考证号填写在答题卡上；答卷时，须将答案答在答题卡上，在本试题卷、草稿纸上答题无效，考试结束后，将试题卷和答题卡一并交回．</w:t>
      </w:r>
    </w:p>
    <w:p w14:paraId="1CBC61B9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   选择题 （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）</w:t>
      </w:r>
    </w:p>
    <w:p w14:paraId="09303A0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必须使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 xml:space="preserve">铅笔将答案标号填涂在答题卡对应题目标号的位置上，如需改动，用橡皮擦擦干净后，再选涂答案标号． </w:t>
      </w:r>
    </w:p>
    <w:p w14:paraId="75101F7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．选择题（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；在每题给出的四个选项中，只有一项是符合题目要求的）</w:t>
      </w:r>
    </w:p>
    <w:p w14:paraId="5DD29DB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，直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" o:title="eqIdb5c4cd264c97c1f261229925cc5a676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相交于点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若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" o:title="eqId9266a39646c87b6881c042045f5899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</w:rPr>
        <w:t>的度数是（    ）</w:t>
      </w:r>
    </w:p>
    <w:p w14:paraId="13F3BA86">
      <w:pPr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210502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 w14:paraId="7AB063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755901931" name="图片 75590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01931" name="图片 75590193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3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4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6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50</w:t>
      </w:r>
      <w:r>
        <w:rPr>
          <w:rFonts w:ascii="宋体" w:hAnsi="宋体"/>
        </w:rPr>
        <w:t>°</w:t>
      </w:r>
    </w:p>
    <w:p w14:paraId="4811A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自贡市江姐故里红色教育基地自去年底开放以来，截止今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共接待游客</w:t>
      </w:r>
      <w:r>
        <w:rPr>
          <w:rFonts w:eastAsia="Times New Roman" w:cs="Times New Roman"/>
          <w:color w:val="000000"/>
        </w:rPr>
        <w:t>180000</w:t>
      </w:r>
      <w:r>
        <w:rPr>
          <w:rFonts w:ascii="宋体" w:hAnsi="宋体"/>
          <w:color w:val="000000"/>
        </w:rPr>
        <w:t>余人；人数</w:t>
      </w:r>
      <w:r>
        <w:rPr>
          <w:rFonts w:eastAsia="Times New Roman" w:cs="Times New Roman"/>
          <w:color w:val="000000"/>
        </w:rPr>
        <w:t>180000</w:t>
      </w:r>
      <w:r>
        <w:rPr>
          <w:rFonts w:ascii="宋体" w:hAnsi="宋体"/>
          <w:color w:val="000000"/>
        </w:rPr>
        <w:t>用科学记数法表示为（    ）</w:t>
      </w:r>
    </w:p>
    <w:p w14:paraId="45478C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" o:title="eqIdb9095e8cfa2ede7cebc49ffd211dde4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" o:title="eqId29052999790d8140141d89c80ea3da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6" o:title="eqIdd6f34f67f6222094267683cca880a01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" o:title="eqId1d9495e521caf9cd1656f5f49446498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 w14:paraId="0AB7B2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将矩形纸片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>绕边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" o:title="eqId9d78abbad68bbbf12af10cd40ef4c35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/>
          <w:color w:val="000000"/>
        </w:rPr>
        <w:t>所在的直线旋转一周，得到的立体图形是（    ）</w:t>
      </w:r>
    </w:p>
    <w:p w14:paraId="3B2ED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00075" cy="8572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81F2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57225" cy="8667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8096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164C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23875" cy="4000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00075" cy="5334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600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55901933" name="图片 75590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01933" name="图片 755901933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    ）</w:t>
      </w:r>
    </w:p>
    <w:p w14:paraId="3B142A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3.25pt;width:54.75pt;" o:ole="t" filled="f" o:preferrelative="t" stroked="f" coordsize="21600,21600">
            <v:path/>
            <v:fill on="f" focussize="0,0"/>
            <v:stroke on="f" joinstyle="miter"/>
            <v:imagedata r:id="rId40" o:title="eqId5cd9f68d3410aa69068fff7db200adb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4pt;width:119.25pt;" o:ole="t" filled="f" o:preferrelative="t" stroked="f" coordsize="21600,21600">
            <v:path/>
            <v:fill on="f" focussize="0,0"/>
            <v:stroke on="f" joinstyle="miter"/>
            <v:imagedata r:id="rId42" o:title="eqIdf559ffccc3e093af2d645332509a132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</w:p>
    <w:p w14:paraId="19B9EE1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4" o:title="eqId6c2518fa2e10e53f1701ac3cb54eaa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6.75pt;width:72.75pt;" o:ole="t" filled="f" o:preferrelative="t" stroked="f" coordsize="21600,21600">
            <v:path/>
            <v:fill on="f" focussize="0,0"/>
            <v:stroke on="f" joinstyle="miter"/>
            <v:imagedata r:id="rId46" o:title="eqIdc567f056332282921b5a225eb0b59d0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</w:p>
    <w:p w14:paraId="0D81BB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菱形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对角线交点与坐标原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/>
          <w:color w:val="000000"/>
        </w:rPr>
        <w:t>重合，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0" o:title="eqIdd454c14fd589fcfbe6aec2797df5894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eqIdc5db41a1f31d6baee7c69990811edb9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/>
          <w:color w:val="000000"/>
        </w:rPr>
        <w:t>的坐标为（    ）</w:t>
      </w:r>
    </w:p>
    <w:p w14:paraId="70144B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6383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0D7E1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55" o:title="eqId49cbc4fcfff14adef050edefab2994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57" o:title="eqIdbd05cf60622a427cd6424215df500d0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9" o:title="eqId663d94efcc8a8a4b5a3563e94eb8fbb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1" o:title="eqIddc2d29199d181d4edeaadcee4862eea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</w:p>
    <w:p w14:paraId="5A8B50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剪纸与扎染、龚扇被称为自贡小三绝，以下学生剪纸作品中，轴对称图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755901934" name="图片 75590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01934" name="图片 755901934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    ）</w:t>
      </w:r>
    </w:p>
    <w:p w14:paraId="554878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55901930" name="图片 75590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01930" name="图片 755901930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695325" cy="7905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62000" cy="7905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E720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90600" cy="8001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7905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552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四边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内接于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3" o:title="eqId2b1fca9128fe63bb468151cd5648b42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" o:title="eqId727ad3e630a224303d6d3b8ad5c114b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/>
          <w:color w:val="000000"/>
        </w:rPr>
        <w:t>的度数是（    ）</w:t>
      </w:r>
    </w:p>
    <w:p w14:paraId="7A6278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5430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8AE87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</w:t>
      </w:r>
    </w:p>
    <w:p w14:paraId="11456E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六位同学的年龄分别是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岁，关于这组数据，正确说法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EF5C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平均数是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中位数是</w:t>
      </w:r>
      <w:r>
        <w:rPr>
          <w:rFonts w:eastAsia="Times New Roman" w:cs="Times New Roman"/>
          <w:color w:val="000000"/>
        </w:rPr>
        <w:t>14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方差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众数是</w:t>
      </w:r>
      <w:r>
        <w:rPr>
          <w:rFonts w:eastAsia="Times New Roman" w:cs="Times New Roman"/>
          <w:color w:val="000000"/>
        </w:rPr>
        <w:t>14</w:t>
      </w:r>
    </w:p>
    <w:p w14:paraId="2567E9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等腰三角形顶角度数比一个底角度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多</w:t>
      </w:r>
      <w:r>
        <w:rPr>
          <w:rFonts w:eastAsia="Times New Roman" w:cs="Times New Roman"/>
          <w:color w:val="000000"/>
        </w:rPr>
        <w:t>20°</w:t>
      </w:r>
      <w:r>
        <w:rPr>
          <w:rFonts w:ascii="宋体" w:hAnsi="宋体"/>
          <w:color w:val="000000"/>
        </w:rPr>
        <w:t>，则这个底角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ACF1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5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0°</w:t>
      </w:r>
    </w:p>
    <w:p w14:paraId="497AA4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外一点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d583183429b6b31aa9742eefc67d31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与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4" o:title="eqId0b68df477b3ee45ac0f725db00d465a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6" o:title="eqIdc13f4ab3d31f8e7732c05f13792458c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8" o:title="eqId597160590fdad4a98d405b317f30a18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d583183429b6b31aa9742eefc67d318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/>
          <w:color w:val="000000"/>
        </w:rPr>
        <w:t>的长为（    ）</w:t>
      </w:r>
    </w:p>
    <w:p w14:paraId="0A1649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1" o:title="eqIdffa37aefb6d45efe4e20ba48c2e7dfa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3" o:title="eqIdd91e07104b699c4012be2d26160976a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5" o:title="eqIdcd3304e23f3b0f9569c4140ca89b649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7" o:title="eqIde8d02ea8c4988c5c28ab93f0d70fb55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</w:p>
    <w:p w14:paraId="4A1C3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九年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班计划在劳动实践基地内种植蔬菜，班长买回来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长的围栏，准备围成一边靠墙（墙足够长）的菜园，为了让菜园面积尽可能大，同学们提出了围成矩形，等腰三角形（底边靠墙），半圆形这三种方案，最佳方案是（    ）</w:t>
      </w:r>
    </w:p>
    <w:p w14:paraId="40C182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05325" cy="9620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59BCE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方案</w:t>
      </w:r>
      <w:r>
        <w:rPr>
          <w:rFonts w:eastAsia="Times New Roman" w:cs="Times New Roman"/>
          <w:color w:val="000000"/>
        </w:rPr>
        <w:t>2</w:t>
      </w:r>
    </w:p>
    <w:p w14:paraId="0D748A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−2)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−2)</w:t>
      </w:r>
      <w:r>
        <w:rPr>
          <w:rFonts w:ascii="宋体" w:hAnsi="宋体"/>
          <w:color w:val="000000"/>
        </w:rPr>
        <w:t>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)</w:t>
      </w:r>
      <w:r>
        <w:rPr>
          <w:rFonts w:ascii="宋体" w:hAnsi="宋体"/>
          <w:color w:val="000000"/>
        </w:rPr>
        <w:t>顶点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，形状保持不变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右侧），下列结论：</w:t>
      </w:r>
    </w:p>
    <w:p w14:paraId="4980BF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≥−2 </w:t>
      </w:r>
      <w:r>
        <w:rPr>
          <w:rFonts w:ascii="宋体" w:hAnsi="宋体"/>
          <w:color w:val="000000"/>
        </w:rPr>
        <w:t>；</w:t>
      </w:r>
    </w:p>
    <w:p w14:paraId="4CFDF7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一定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；</w:t>
      </w:r>
    </w:p>
    <w:p w14:paraId="431D38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横坐标的最小值为</w:t>
      </w:r>
      <w:r>
        <w:rPr>
          <w:rFonts w:eastAsia="Times New Roman" w:cs="Times New Roman"/>
          <w:color w:val="000000"/>
        </w:rPr>
        <w:t>−5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横坐标的最大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065CB6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平行四边形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" o:title="eqId8eff998d034284391ca064755fa6bf1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A2DA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BE0B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①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②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①④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①③④</w:t>
      </w:r>
    </w:p>
    <w:p w14:paraId="6ECADF83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   非选择题 （共</w:t>
      </w:r>
      <w:r>
        <w:rPr>
          <w:rFonts w:eastAsia="Times New Roman" w:cs="Times New Roman"/>
          <w:b/>
          <w:color w:val="000000"/>
          <w:sz w:val="24"/>
        </w:rPr>
        <w:t>102</w:t>
      </w:r>
      <w:r>
        <w:rPr>
          <w:rFonts w:ascii="宋体" w:hAnsi="宋体"/>
          <w:b/>
          <w:color w:val="000000"/>
          <w:sz w:val="24"/>
        </w:rPr>
        <w:t>分）</w:t>
      </w:r>
    </w:p>
    <w:p w14:paraId="68175E1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注意事项：必须使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/>
          <w:b/>
          <w:color w:val="000000"/>
          <w:sz w:val="24"/>
        </w:rPr>
        <w:t>毫米黑色墨水铅签字笔在答题卡上题目所指示区域内作答，作图题可先用铅笔绘出，确认后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/>
          <w:b/>
          <w:color w:val="000000"/>
          <w:sz w:val="24"/>
        </w:rPr>
        <w:t>毫米黑色墨水铅签字笔描清楚，答在试题卷上无效．</w:t>
      </w:r>
    </w:p>
    <w:p w14:paraId="62D1267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．填空题（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1EBF3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|=</w:t>
      </w:r>
      <w:r>
        <w:rPr>
          <w:rFonts w:ascii="宋体" w:hAnsi="宋体"/>
          <w:color w:val="000000"/>
        </w:rPr>
        <w:t>___．</w:t>
      </w:r>
    </w:p>
    <w:p w14:paraId="66F93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分解因式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2" o:title="eqIda760a04fe2f8be2400fe9a8357b16d0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___________．</w:t>
      </w:r>
    </w:p>
    <w:p w14:paraId="40F6C7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化简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5.25pt;width:129.75pt;" o:ole="t" filled="f" o:preferrelative="t" stroked="f" coordsize="21600,21600">
            <v:path/>
            <v:fill on="f" focussize="0,0"/>
            <v:stroke on="f" joinstyle="miter"/>
            <v:imagedata r:id="rId104" o:title="eqId56f518cec6bf4580613475d3df7a377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＝____________．</w:t>
      </w:r>
    </w:p>
    <w:p w14:paraId="79E84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为了比较甲、乙两鱼池中的鱼苗数目，小明从两鱼池中各捞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条鱼苗，每条做好记号，然后放回原鱼池；一段时间后，在同样的地方，小明再从甲、乙两鱼池中各捞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条鱼苗，发现其中有记号的鱼苗分别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条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条，可以初步估计鱼苗数目较多的是____________鱼池（填甲或乙）</w:t>
      </w:r>
    </w:p>
    <w:p w14:paraId="4AC90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块圆形玻璃镜面碎成了几块，其中一块如图所示，测得弦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厘米，弓形高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" o:title="eqId9d78abbad68bbbf12af10cd40ef4c35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厘米，则镜面半径为____________厘米．</w:t>
      </w:r>
    </w:p>
    <w:p w14:paraId="53674D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24250" cy="9334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871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矩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110" o:title="eqIdf2e0a579baf4d4020d4ec5b32a56507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2" o:title="eqId895dc3dc3a6606ff487a4c4863e1850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4" o:title="eqId03902478df1a55bc99703210bccab91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的中点，线段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49b50357a6545cae8348e3059312f5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/>
          <w:color w:val="000000"/>
        </w:rPr>
        <w:t>在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/>
          <w:color w:val="000000"/>
        </w:rPr>
        <w:t>上左右滑动；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19" o:title="eqId4901a7eda97d6a307db76c4fb196ba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1" o:title="eqIda8269cc350f7688e7571d35aee54ec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4CD7F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47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61F6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．解答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）</w:t>
      </w:r>
    </w:p>
    <w:p w14:paraId="325EC4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解不等式组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24" o:title="eqIddf8309afe63c93ecfa1a7239ca26b19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并在数轴上表示其解集．</w:t>
      </w:r>
    </w:p>
    <w:p w14:paraId="5565C1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3810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73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△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7" o:title="eqId7bef5239ddbb0972700ce01daf9ee7c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9" o:title="eqId98842968c75427c940b34de391a3a77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在直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eqId0dc5c9827dfd0be5a9c85962d6ccbfb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33" o:title="eqId4418f84bd8fca1bcabb6d0ce3dc5b1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35" o:title="eqIdd32ac820e9ab572690649f16b87aa27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．</w:t>
      </w:r>
    </w:p>
    <w:p w14:paraId="79F774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171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154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学校师生去距学校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千米的吴玉章故居开展研学活动，骑行爱好者张老师骑自行车先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小时后，其余师生乘汽车出发，结果同时到达；已知汽车速度是自行车速度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求张老师骑车的速度．</w:t>
      </w:r>
    </w:p>
    <w:p w14:paraId="0ACE9B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解学生每周参加课外兴趣小组活动的累计时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38" o:title="eqId36a1b09c653185842513e24ebba60bb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/>
          <w:color w:val="000000"/>
        </w:rPr>
        <w:t>（单位：小时），学校采用随机抽样的方法，对部分学生进行了问卷调查，调查结果按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0" o:title="eqIdea073efbedd646d7fda809bc0d0bf7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2" o:title="eqId9808ca526bd785dbae9c80c30fc5e72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4" o:title="eqIdba57a6a24cfb5242e8021c522e2d3bb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46" o:title="eqId2d6b502b707e2c7487db5d3f11ae644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/>
          <w:color w:val="000000"/>
        </w:rPr>
        <w:t>分为四个等级，分别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；下图是受损的调查统计图，请根据图上残存信息解决以下问题：</w:t>
      </w:r>
    </w:p>
    <w:p w14:paraId="5614BF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18313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8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5A6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参与问卷调查的学生人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9" o:title="eqIdb6a24198bd04c29321ae5dc5a28fe42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并将条形统计图补充完整；</w:t>
      </w:r>
    </w:p>
    <w:p w14:paraId="4A7F68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全校共有学生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人，试估计学校每周参加课外兴趣小组活动累计时间不少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小时的学生人数；</w:t>
      </w:r>
    </w:p>
    <w:p w14:paraId="21F7E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某小组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同学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从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向老师汇报兴趣活动情况，请用画树状图或列表法求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均属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55901932" name="图片 75590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901932" name="图片 755901932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．</w:t>
      </w:r>
    </w:p>
    <w:p w14:paraId="20E1EC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中，一次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51" o:title="eqIdc15fb18163df0690365a0d2e7ee88f5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53" o:title="eqId5bde98b608331387ffbfaab1845cb66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155" o:title="eqId7a5bc4f46e7a1ebc8a591c256f4be75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两点．</w:t>
      </w:r>
    </w:p>
    <w:p w14:paraId="6B8BD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657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BA4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和一次函数的解析式；</w:t>
      </w:r>
    </w:p>
    <w:p w14:paraId="1BA5D0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8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0" o:title="eqId0f85fca60a11e1af2bf50138d0e3fe6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2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/>
          <w:color w:val="000000"/>
        </w:rPr>
        <w:t>轴，过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4" o:title="eqId5963abe8f421bd99a2aaa94831a951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66" o:title="eqIde13b505788d3d02bf232ac637fc3a8e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8" o:title="eqId8455657dde27aabe6adb7b188e031c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eqIdc5db41a1f31d6baee7c69990811edb9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ascii="宋体" w:hAnsi="宋体"/>
          <w:color w:val="000000"/>
        </w:rPr>
        <w:t>是直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0" o:title="eqId0f85fca60a11e1af2bf50138d0e3fe6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上一动点，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172" o:title="eqId9c0b72704c9ea6aa4a9286983857cc4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求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eqIdc5db41a1f31d6baee7c69990811edb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145EBA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用四根木条钉成矩形框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" o:title="eqId411b38a18046fea8e9fab1f9f9b80a5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/>
          <w:color w:val="000000"/>
        </w:rPr>
        <w:t>，把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eqId0dc5c9827dfd0be5a9c85962d6ccbfb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/>
          <w:color w:val="000000"/>
        </w:rPr>
        <w:t>固定在地面上，向右推动矩形框，矩形框的形状会发生改变（四边形具有不稳定性）．</w:t>
      </w:r>
    </w:p>
    <w:p w14:paraId="166AED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5811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12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通过观察分析，我们发现图中线段存在等量关系，如线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8" o:title="eqIdccaee8f228ff24e7c89879bb5b999cf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/>
          <w:color w:val="000000"/>
        </w:rPr>
        <w:t>由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/>
          <w:color w:val="000000"/>
        </w:rPr>
        <w:t>旋转得到，所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81" o:title="eqIddf5f33497637b1417d1dead05690057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/>
          <w:color w:val="000000"/>
        </w:rPr>
        <w:t>．我们还可以得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3" o:title="eqId735056c174e8dd7906257a2a50a962a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49b50357a6545cae8348e3059312f52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/>
          <w:color w:val="000000"/>
        </w:rPr>
        <w:t>；</w:t>
      </w:r>
    </w:p>
    <w:p w14:paraId="046876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进一步观察，我们还会发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49b50357a6545cae8348e3059312f52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4" o:title="eqId03902478df1a55bc99703210bccab9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/>
          <w:color w:val="000000"/>
        </w:rPr>
        <w:t>，请证明这一结论；</w:t>
      </w:r>
    </w:p>
    <w:p w14:paraId="06ACE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188" o:title="eqIdbcd9a0355afff77f1de0f711105dc0b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0" o:title="eqId85c4bdfb0db1e31e8459df1d15f9ab5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恰好经过原矩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2" o:title="eqId9e52a8f07834cbbbe4224962672fbbb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/>
          <w:color w:val="000000"/>
        </w:rPr>
        <w:t>边的中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94" o:title="eqId73465a1f9aa03481295bf6bd3c6903a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求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49b50357a6545cae8348e3059312f52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eqId0dc5c9827dfd0be5a9c85962d6ccbfb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/>
          <w:color w:val="000000"/>
        </w:rPr>
        <w:t>之间的距离．</w:t>
      </w:r>
    </w:p>
    <w:p w14:paraId="560614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数学兴趣小组自制测角仪到公园进行实地测量，活动过程如下：</w:t>
      </w:r>
    </w:p>
    <w:p w14:paraId="182A32A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67300" cy="2133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14:paraId="34278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324350" cy="21717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6A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探究原理：制作测角仪时，将细线一段固定在量角器圆心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/>
          <w:color w:val="000000"/>
        </w:rPr>
        <w:t>处，另一端系小重物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2" o:title="eqId895dc3dc3a6606ff487a4c4863e1850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/>
          <w:color w:val="000000"/>
        </w:rPr>
        <w:t>．测量时，使支杆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02" o:title="eqIdaaf3369e0ea90e8d5cf4b6b3c45c0fd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/>
          <w:color w:val="000000"/>
        </w:rPr>
        <w:t>、量角器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刻度线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4" o:title="eqId88e9f7d1272b7344346b58b660aa260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/>
          <w:color w:val="000000"/>
        </w:rPr>
        <w:t>与铅垂线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6" o:title="eqId307bd991211ec79b47a4be52933bb8e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/>
          <w:color w:val="000000"/>
        </w:rPr>
        <w:t>相互重合（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），绕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/>
          <w:color w:val="000000"/>
        </w:rPr>
        <w:t>转动量角器，使观测目标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/>
          <w:color w:val="000000"/>
        </w:rPr>
        <w:t>与直径两端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0" o:title="eqId01c74a907dda6bb7d9d56d009d9df2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/>
          <w:color w:val="000000"/>
        </w:rPr>
        <w:t>共线（如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），此目标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213" o:title="eqId3f4bc7acab6e3329c81abdf5611c1c3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/>
          <w:color w:val="000000"/>
        </w:rPr>
        <w:t>．请说明两个角相等的理由．</w:t>
      </w:r>
    </w:p>
    <w:p w14:paraId="67171C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实地测量：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公园广场上有一棵树，为了测量树高，同学们在观测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5" o:title="eqIdcf3834d7ec7531f3c3c0ce9b286f7a4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/>
          <w:color w:val="000000"/>
        </w:rPr>
        <w:t>处测得顶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18" o:title="eqId83bac35c2f8581b66bac00d49fea42d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/>
          <w:color w:val="000000"/>
        </w:rPr>
        <w:t>，观测点与树的距离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20" o:title="eqIdfa7a8f1bb76ce6165559a590f88b278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/>
          <w:color w:val="000000"/>
        </w:rPr>
        <w:t>到地面的距离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3" o:title="eqId79bc313f73ba34b49cf9fd322d8835e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；求树高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5" o:title="eqId35d58f9019097bd05037aefd5c32291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/>
          <w:color w:val="000000"/>
        </w:rPr>
        <w:t>．（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27" o:title="eqId460317e7c26f95b9b29cfe1a89b796d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/>
          <w:color w:val="000000"/>
        </w:rPr>
        <w:t>，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米）</w:t>
      </w:r>
    </w:p>
    <w:p w14:paraId="09B7AC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探究：公园高台上有一凉亭，为测量凉亭顶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/>
          <w:color w:val="000000"/>
        </w:rPr>
        <w:t>距离地面高度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5" o:title="eqId35d58f9019097bd05037aefd5c32291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/>
          <w:color w:val="000000"/>
        </w:rPr>
        <w:t>（如图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），同学们讨论，决定先在水平地面上选取观测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1" o:title="eqIdad056c25c0fdcbcc765eb5cbc6093f2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233" o:title="eqIdb8e658d7985a600629fdf01517fc55c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），分别测得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eqIddad2a36927223bd70f426ba06aea4b4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6" o:title="eqIdc4e288596fa3811dd2c17bded60e82e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宋体" w:hAnsi="宋体"/>
          <w:color w:val="000000"/>
        </w:rPr>
        <w:t>，再测得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1" o:title="eqIdad056c25c0fdcbcc765eb5cbc6093f2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/>
          <w:color w:val="000000"/>
        </w:rPr>
        <w:t>间的距离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9" o:title="eqId294f5ba74cdf695fc9a8a8e52f42132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241" o:title="eqIdd096cd7bd8a5a2219fd7dd166bbb846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到地面的距离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43" o:title="eqIde59cc299044cfc7b6fddd6f7de561c0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/>
          <w:color w:val="000000"/>
        </w:rPr>
        <w:t>均为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；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5" o:title="eqId35d58f9019097bd05037aefd5c32291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宋体" w:hAnsi="宋体"/>
          <w:color w:val="000000"/>
        </w:rPr>
        <w:t>（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eqId0dc7f5a3b7e87f874894fe368c53927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/>
          <w:color w:val="000000"/>
        </w:rPr>
        <w:t>表示）．</w:t>
      </w:r>
    </w:p>
    <w:p w14:paraId="2F79D0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二次函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112.5pt;" o:ole="t" filled="f" o:preferrelative="t" stroked="f" coordsize="21600,21600">
            <v:path/>
            <v:fill on="f" focussize="0,0"/>
            <v:stroke on="f" joinstyle="miter"/>
            <v:imagedata r:id="rId248" o:title="eqId7d59e31175628971b6436b47faded15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CFB47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57700" cy="21812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91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1" o:title="eqId6b108ab31cc093f03cf48ad65429889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/>
          <w:color w:val="000000"/>
        </w:rPr>
        <w:t>，且函数图象经过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3" o:title="eqId384f535aaf680eb86ae543b1acac8a1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57" o:title="eqIdbd05cf60622a427cd6424215df500d0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/>
          <w:color w:val="000000"/>
        </w:rPr>
        <w:t>两点，求此二次函数的解析式，直接写出抛物线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6" o:title="eqId81dea63b8ce3e51adf66cf7b9982a2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/>
          <w:color w:val="000000"/>
        </w:rPr>
        <w:t>轴交点及顶点的坐标；</w:t>
      </w:r>
    </w:p>
    <w:p w14:paraId="1A0DA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①中画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函数的大致图象，并根据图象写出函数值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8" o:title="eqIde6d97c5dd615b7752e1eb6c139891f5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/>
          <w:color w:val="000000"/>
        </w:rPr>
        <w:t>时自变量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6" o:title="eqId81dea63b8ce3e51adf66cf7b9982a24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 w14:paraId="1AFFD1CA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61" o:title="eqId9e56f4504e0f80fd031c8b5f41832e0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63" o:title="eqIdce613eaa5df46a50174085ef5d1087f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/>
          <w:color w:val="000000"/>
        </w:rPr>
        <w:t>，一元二次方程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65" o:title="eqId13fa32c1e926f40a0722d106563777e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两根之差等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67" o:title="eqId7ea712984ea5017140e20bee226fd5a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/>
          <w:color w:val="000000"/>
        </w:rPr>
        <w:t>，函数图象经过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69" o:title="eqIdd386944e43a95aa7f1f69be83fda0a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71" o:title="eqIdb1b1919ca9cfbbd999fc4f9c3815c18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/>
          <w:color w:val="000000"/>
        </w:rPr>
        <w:t>两点，试比较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3" o:title="eqId7404d4aa0f0bcfe7ebf45d3eeab3cdb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/>
          <w:color w:val="000000"/>
        </w:rPr>
        <w:t>的大小 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D1FC5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80C9F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C6DD8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B1D53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AD970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945530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3D7B31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4C07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81037E"/>
    <w:rsid w:val="27D15B88"/>
    <w:rsid w:val="38274566"/>
    <w:rsid w:val="7A573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png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png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oleObject" Target="embeddings/oleObject24.bin"/><Relationship Id="rId67" Type="http://schemas.openxmlformats.org/officeDocument/2006/relationships/oleObject" Target="embeddings/oleObject23.bin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oleObject" Target="embeddings/oleObject16.bin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5" Type="http://schemas.openxmlformats.org/officeDocument/2006/relationships/fontTable" Target="fontTable.xml"/><Relationship Id="rId274" Type="http://schemas.openxmlformats.org/officeDocument/2006/relationships/customXml" Target="../customXml/item1.xml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16.png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9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3.bin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png"/><Relationship Id="rId197" Type="http://schemas.openxmlformats.org/officeDocument/2006/relationships/image" Target="media/image95.png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png"/><Relationship Id="rId175" Type="http://schemas.openxmlformats.org/officeDocument/2006/relationships/oleObject" Target="embeddings/oleObject80.bin"/><Relationship Id="rId174" Type="http://schemas.openxmlformats.org/officeDocument/2006/relationships/oleObject" Target="embeddings/oleObject79.bin"/><Relationship Id="rId173" Type="http://schemas.openxmlformats.org/officeDocument/2006/relationships/oleObject" Target="embeddings/oleObject78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7.bin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png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png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png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png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png"/><Relationship Id="rId106" Type="http://schemas.openxmlformats.org/officeDocument/2006/relationships/oleObject" Target="embeddings/oleObject45.bin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D8BE68-9A2E-4E63-B0C5-8A43CC996BE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10</Words>
  <Characters>2570</Characters>
  <Lines>45</Lines>
  <Paragraphs>12</Paragraphs>
  <TotalTime>0</TotalTime>
  <ScaleCrop>false</ScaleCrop>
  <LinksUpToDate>false</LinksUpToDate>
  <CharactersWithSpaces>278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08:10:00Z</dcterms:created>
  <dc:creator>学科网试题生产平台</dc:creator>
  <dc:description>3001077424750592</dc:description>
  <cp:lastModifiedBy>上帝掷骰子吗</cp:lastModifiedBy>
  <dcterms:modified xsi:type="dcterms:W3CDTF">2024-07-18T18:16:0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D6085727C924FF1B7FA137D2AFFCCFA</vt:lpwstr>
  </property>
</Properties>
</file>